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355" r:id="rId8"/>
    <p:sldId id="359" r:id="rId9"/>
    <p:sldId id="312" r:id="rId10"/>
    <p:sldId id="315" r:id="rId11"/>
    <p:sldId id="313" r:id="rId12"/>
    <p:sldId id="316" r:id="rId13"/>
    <p:sldId id="314" r:id="rId14"/>
    <p:sldId id="347" r:id="rId15"/>
    <p:sldId id="381" r:id="rId16"/>
    <p:sldId id="332" r:id="rId17"/>
    <p:sldId id="333" r:id="rId18"/>
    <p:sldId id="305" r:id="rId19"/>
    <p:sldId id="306" r:id="rId20"/>
    <p:sldId id="338" r:id="rId21"/>
    <p:sldId id="308" r:id="rId22"/>
    <p:sldId id="349" r:id="rId23"/>
    <p:sldId id="351" r:id="rId24"/>
    <p:sldId id="352" r:id="rId25"/>
    <p:sldId id="353" r:id="rId26"/>
    <p:sldId id="354" r:id="rId27"/>
    <p:sldId id="302" r:id="rId28"/>
    <p:sldId id="278" r:id="rId29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3" Type="http://schemas.openxmlformats.org/officeDocument/2006/relationships/tags" Target="tags/tag7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zh-CN" altLang="en-US" dirty="0"/>
          </a:p>
          <a:p>
            <a:r>
              <a:rPr lang="zh-CN" altLang="en-US" dirty="0"/>
              <a:t>现有的东西不用说，最上面的东西</a:t>
            </a:r>
            <a:r>
              <a:rPr lang="zh-CN" altLang="en-US" dirty="0"/>
              <a:t>说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右边</a:t>
            </a:r>
            <a:r>
              <a:rPr lang="zh-CN" altLang="en-US"/>
              <a:t>有点乱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5.bin"/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1.pn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62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4.png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9.emf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2.xml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524000" y="2636838"/>
            <a:ext cx="3228975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0375" y="2637155"/>
          <a:ext cx="6684645" cy="172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691765" imgH="698500" progId="Equation.DSMT4">
                  <p:embed/>
                </p:oleObj>
              </mc:Choice>
              <mc:Fallback>
                <p:oleObj name="" r:id="rId6" imgW="2691765" imgH="698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75" y="2637155"/>
                        <a:ext cx="6684645" cy="172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b="4184"/>
          <a:stretch>
            <a:fillRect/>
          </a:stretch>
        </p:blipFill>
        <p:spPr>
          <a:xfrm>
            <a:off x="7597775" y="806450"/>
            <a:ext cx="4429125" cy="60071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6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7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97612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1975" y="1624330"/>
          <a:ext cx="7797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228600" imgH="241300" progId="Equation.KSEE3">
                  <p:embed/>
                </p:oleObj>
              </mc:Choice>
              <mc:Fallback>
                <p:oleObj name="" r:id="rId8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1624330"/>
                        <a:ext cx="77978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10"/>
            </p:custDataLst>
          </p:nvPr>
        </p:nvGraphicFramePr>
        <p:xfrm>
          <a:off x="853440" y="3609340"/>
          <a:ext cx="6003925" cy="2802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42481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92278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0095" y="1854200"/>
          <a:ext cx="6254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457200" progId="Equation.DSMT4">
                  <p:embed/>
                </p:oleObj>
              </mc:Choice>
              <mc:Fallback>
                <p:oleObj name="" r:id="rId5" imgW="30480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95" y="1854200"/>
                        <a:ext cx="6254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675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 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’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有可能的动作，更新值函数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89"/>
          <a:stretch>
            <a:fillRect/>
          </a:stretch>
        </p:blipFill>
        <p:spPr>
          <a:xfrm>
            <a:off x="1127760" y="1096010"/>
            <a:ext cx="9685655" cy="503745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632585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699078</a:t>
            </a:r>
            <a:endParaRPr lang="en-US" altLang="zh-CN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541145" y="463423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</a:rPr>
              <a:t>置信区间下限公式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41145" y="264922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次品率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p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165" y="2609215"/>
            <a:ext cx="3982720" cy="53975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541145" y="3497580"/>
            <a:ext cx="3323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</a:rPr>
              <a:t>置信区间上限公式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165" y="3169920"/>
            <a:ext cx="5557520" cy="111569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5852" y="4306570"/>
            <a:ext cx="6004079" cy="1115695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1637030" y="5399405"/>
            <a:ext cx="4512310" cy="539750"/>
            <a:chOff x="3276" y="8579"/>
            <a:chExt cx="7106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1727835" y="1097280"/>
            <a:ext cx="83413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确定的次品率抽样检测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       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确定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         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置信区间，抽样个数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27835" y="1647190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Beta</a:t>
            </a:r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和贝叶斯公式</a:t>
            </a:r>
            <a:endParaRPr lang="zh-CN" altLang="en-US" sz="2400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23" name="右箭头 22"/>
          <p:cNvSpPr/>
          <p:nvPr/>
        </p:nvSpPr>
        <p:spPr>
          <a:xfrm>
            <a:off x="4989195" y="1275080"/>
            <a:ext cx="46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6543675" y="1275080"/>
            <a:ext cx="46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3" grpId="1" animBg="1"/>
      <p:bldP spid="11" grpId="0" bldLvl="0" animBg="1"/>
      <p:bldP spid="11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5600700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0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0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0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0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0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0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0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0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0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0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0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0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0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0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0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0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0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0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0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0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0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0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0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0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5600700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/>
          <p:nvPr/>
        </p:nvGraphicFramePr>
        <p:xfrm>
          <a:off x="579755" y="3895090"/>
          <a:ext cx="4250055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517900" imgH="1419225" progId="Equation.DSMT4">
                  <p:embed/>
                </p:oleObj>
              </mc:Choice>
              <mc:Fallback>
                <p:oleObj name="" r:id="rId5" imgW="3517900" imgH="14192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755" y="3895090"/>
                        <a:ext cx="425005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0755" y="1390015"/>
            <a:ext cx="7920000" cy="15329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039495"/>
            <a:ext cx="10512000" cy="52948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后验概率应用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参数调整与普适性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优化生产管理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基于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2022732"/>
            <a:chOff x="-897035" y="2854236"/>
            <a:chExt cx="9588871" cy="20227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198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感谢观看 </a:t>
              </a:r>
              <a:endParaRPr lang="zh-CN" altLang="en-US" sz="7200" b="1" i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42318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44650" y="4672965"/>
          <a:ext cx="287591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397000" imgH="545465" progId="Equation.DSMT4">
                  <p:embed/>
                </p:oleObj>
              </mc:Choice>
              <mc:Fallback>
                <p:oleObj name="" r:id="rId9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4672965"/>
                        <a:ext cx="287591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}</a:t>
            </a:r>
            <a:endParaRPr lang="en-US" altLang="zh-CN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  <a:spcAft>
                <a:spcPts val="18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8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81083" y="5107305"/>
          <a:ext cx="4886960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4931410" imgH="987425" progId="Equation.DSMT4">
                  <p:embed/>
                </p:oleObj>
              </mc:Choice>
              <mc:Fallback>
                <p:oleObj name="" r:id="rId5" imgW="4931410" imgH="9874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083" y="5107305"/>
                        <a:ext cx="4886960" cy="109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56640" y="1067435"/>
            <a:ext cx="10298430" cy="28251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9753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拆解且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拆解且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未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则</a:t>
                      </a:r>
                      <a:r>
                        <a:rPr lang="zh-CN" altLang="en-US" sz="1800" b="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检测</a:t>
                      </a:r>
                      <a:endParaRPr lang="zh-CN" altLang="en-US" sz="1800" b="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752975" y="1937068"/>
          <a:ext cx="5325110" cy="37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1937068"/>
                        <a:ext cx="5325110" cy="370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24000" y="1935798"/>
            <a:ext cx="322897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3405" y="19538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46</Words>
  <Application>WPS 演示</Application>
  <PresentationFormat>宽屏</PresentationFormat>
  <Paragraphs>451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6</vt:i4>
      </vt:variant>
    </vt:vector>
  </HeadingPairs>
  <TitlesOfParts>
    <vt:vector size="55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53</cp:revision>
  <dcterms:created xsi:type="dcterms:W3CDTF">2020-08-02T00:46:00Z</dcterms:created>
  <dcterms:modified xsi:type="dcterms:W3CDTF">2024-09-25T15:2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F8E6ACD7E564966A8B640C3210DF6BC_13</vt:lpwstr>
  </property>
  <property fmtid="{D5CDD505-2E9C-101B-9397-08002B2CF9AE}" pid="3" name="KSOProductBuildVer">
    <vt:lpwstr>2052-12.1.0.17857</vt:lpwstr>
  </property>
</Properties>
</file>